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u w:val="single"/>
        </w:rPr>
      </w:pPr>
      <w:bookmarkStart w:id="0" w:name="_GoBack"/>
      <w:bookmarkEnd w:id="0"/>
      <w:r>
        <w:rPr>
          <w:rFonts w:ascii="Comic Sans MS" w:hAnsi="Comic Sans MS"/>
          <w:b/>
          <w:u w:val="single"/>
        </w:rPr>
        <w:t>Fractions, decimals and percentages.</w:t>
      </w:r>
    </w:p>
    <w:p>
      <w:pPr>
        <w:jc w:val="center"/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opy and complete the table.</w:t>
      </w:r>
    </w:p>
    <w:p>
      <w:pPr>
        <w:rPr>
          <w:rFonts w:ascii="Comic Sans MS" w:hAnsi="Comic Sans MS"/>
        </w:rPr>
      </w:pPr>
    </w:p>
    <w:tbl>
      <w:tblPr>
        <w:tblStyle w:val="4"/>
        <w:tblW w:w="74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48"/>
        <w:gridCol w:w="2520"/>
        <w:gridCol w:w="2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action</w:t>
            </w:r>
          </w:p>
        </w:tc>
        <w:tc>
          <w:tcPr>
            <w:tcW w:w="2520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ercentage</w:t>
            </w:r>
          </w:p>
        </w:tc>
        <w:tc>
          <w:tcPr>
            <w:tcW w:w="2520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ima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5" o:spt="75" type="#_x0000_t75" style="height:31pt;width:16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0%</w: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0.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5%</w: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7" o:spt="75" type="#_x0000_t75" style="height:31pt;width:18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0%</w: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0.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%</w: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position w:val="-24"/>
              </w:rPr>
              <w:object>
                <v:shape id="_x0000_i102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48" w:type="dxa"/>
            <w:noWrap w:val="0"/>
            <w:vAlign w:val="top"/>
          </w:tcPr>
          <w:p>
            <w:pPr>
              <w:jc w:val="right"/>
              <w:rPr>
                <w:rFonts w:ascii="Comic Sans MS" w:hAnsi="Comic Sans MS"/>
              </w:rPr>
            </w:pPr>
          </w:p>
          <w:p>
            <w:pPr>
              <w:jc w:val="right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0.05</w:t>
            </w:r>
          </w:p>
        </w:tc>
      </w:tr>
    </w:tbl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2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hange each fraction to a percentage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4"/>
        </w:rPr>
        <w:object>
          <v:shape id="_x0000_i102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b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4"/>
        </w:rPr>
        <w:object>
          <v:shape id="_x0000_i1030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4"/>
        </w:rPr>
        <w:object>
          <v:shape id="_x0000_i1031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d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4"/>
        </w:rPr>
        <w:object>
          <v:shape id="_x0000_i10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3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hange each decimal to a fraction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a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0.4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b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0.9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0.35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d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0.65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hange each percentage to a fraction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a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60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b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15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c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12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d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32%</w:t>
      </w:r>
    </w:p>
    <w:p>
      <w:pPr>
        <w:rPr>
          <w:rFonts w:ascii="Comic Sans MS" w:hAnsi="Comic Sans MS"/>
        </w:rPr>
      </w:pPr>
    </w:p>
    <w:sectPr>
      <w:pgSz w:w="11906" w:h="16838"/>
      <w:pgMar w:top="719" w:right="926" w:bottom="719" w:left="126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86F"/>
    <w:rsid w:val="0034486F"/>
    <w:rsid w:val="005771CD"/>
    <w:rsid w:val="008B7A52"/>
    <w:rsid w:val="00AC23E0"/>
    <w:rsid w:val="5FDDC0A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Style w:val="3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90</Words>
  <Characters>518</Characters>
  <Lines>4</Lines>
  <Paragraphs>1</Paragraphs>
  <TotalTime>0</TotalTime>
  <ScaleCrop>false</ScaleCrop>
  <LinksUpToDate>false</LinksUpToDate>
  <CharactersWithSpaces>607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5-11-17T22:56:00Z</dcterms:created>
  <dc:creator>SEC</dc:creator>
  <cp:lastModifiedBy>mathssite.com</cp:lastModifiedBy>
  <dcterms:modified xsi:type="dcterms:W3CDTF">2019-04-12T11:55:00Z</dcterms:modified>
  <dc:title>Fractions, decimals and percentages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